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6607" w:rsidRDefault="00986766">
      <w:pPr>
        <w:rPr>
          <w:rFonts w:ascii="Arial" w:hAnsi="Arial" w:cs="Arial"/>
        </w:rPr>
      </w:pPr>
      <w:r>
        <w:rPr>
          <w:rFonts w:ascii="Arial" w:hAnsi="Arial" w:cs="Arial"/>
        </w:rPr>
        <w:t>IB HL1</w:t>
      </w:r>
      <w:r w:rsidR="003A2DA6">
        <w:rPr>
          <w:rFonts w:ascii="Arial" w:hAnsi="Arial" w:cs="Arial"/>
        </w:rPr>
        <w:t xml:space="preserve">:  </w:t>
      </w:r>
      <w:r w:rsidR="00B747E4">
        <w:rPr>
          <w:rFonts w:ascii="Arial" w:hAnsi="Arial" w:cs="Arial"/>
        </w:rPr>
        <w:t>Derivative by the first principle:  Exit Slip</w:t>
      </w:r>
      <w:r w:rsidR="003A2DA6">
        <w:rPr>
          <w:rFonts w:ascii="Arial" w:hAnsi="Arial" w:cs="Arial"/>
        </w:rPr>
        <w:t xml:space="preserve">  </w:t>
      </w:r>
      <w:r w:rsidR="00FB7ABE">
        <w:rPr>
          <w:rFonts w:ascii="Arial" w:hAnsi="Arial" w:cs="Arial"/>
        </w:rPr>
        <w:t xml:space="preserve">           </w:t>
      </w:r>
      <w:r w:rsidR="00B747E4">
        <w:rPr>
          <w:rFonts w:ascii="Arial" w:hAnsi="Arial" w:cs="Arial"/>
        </w:rPr>
        <w:t xml:space="preserve">             </w:t>
      </w:r>
      <w:r w:rsidR="00114B07">
        <w:rPr>
          <w:rFonts w:ascii="Arial" w:hAnsi="Arial" w:cs="Arial"/>
        </w:rPr>
        <w:t xml:space="preserve"> </w:t>
      </w:r>
      <w:r w:rsidR="00FB7ABE">
        <w:rPr>
          <w:rFonts w:ascii="Arial" w:hAnsi="Arial" w:cs="Arial"/>
        </w:rPr>
        <w:t>Name: _______________ period: 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29"/>
        <w:gridCol w:w="3161"/>
        <w:gridCol w:w="1710"/>
      </w:tblGrid>
      <w:tr w:rsidR="006868F6" w:rsidRPr="006868F6" w:rsidTr="00B03B1C">
        <w:tc>
          <w:tcPr>
            <w:tcW w:w="90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868F6" w:rsidRPr="00B747E4" w:rsidRDefault="00B747E4" w:rsidP="00B747E4">
            <w:pPr>
              <w:rPr>
                <w:rFonts w:ascii="Arial" w:hAnsi="Arial" w:cs="Arial"/>
              </w:rPr>
            </w:pPr>
            <w:r>
              <w:t xml:space="preserve">Using the first principle, </w:t>
            </w:r>
            <w:r w:rsidR="00B03B1C" w:rsidRPr="00B03B1C">
              <w:rPr>
                <w:position w:val="-24"/>
              </w:rPr>
              <w:object w:dxaOrig="193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4" type="#_x0000_t75" style="width:96.95pt;height:30.8pt" o:ole="">
                  <v:imagedata r:id="rId5" o:title=""/>
                </v:shape>
                <o:OLEObject Type="Embed" ProgID="Equation.DSMT4" ShapeID="_x0000_i1164" DrawAspect="Content" ObjectID="_1598876198" r:id="rId6"/>
              </w:object>
            </w:r>
            <w:r w:rsidR="00B03B1C">
              <w:t xml:space="preserve">  </w:t>
            </w:r>
            <w:r>
              <w:t xml:space="preserve">find the gradient of </w:t>
            </w:r>
            <w:r w:rsidRPr="00B747E4">
              <w:rPr>
                <w:position w:val="-10"/>
              </w:rPr>
              <w:object w:dxaOrig="980" w:dyaOrig="360">
                <v:shape id="_x0000_i1162" type="#_x0000_t75" style="width:49.1pt;height:17.9pt" o:ole="">
                  <v:imagedata r:id="rId7" o:title=""/>
                </v:shape>
                <o:OLEObject Type="Embed" ProgID="Equation.DSMT4" ShapeID="_x0000_i1162" DrawAspect="Content" ObjectID="_1598876199" r:id="rId8"/>
              </w:object>
            </w:r>
            <w:r>
              <w:t xml:space="preserve">at </w:t>
            </w:r>
            <w:r w:rsidRPr="00B747E4">
              <w:rPr>
                <w:position w:val="-6"/>
              </w:rPr>
              <w:object w:dxaOrig="560" w:dyaOrig="279">
                <v:shape id="_x0000_i1163" type="#_x0000_t75" style="width:27.9pt;height:14.15pt" o:ole="">
                  <v:imagedata r:id="rId9" o:title=""/>
                </v:shape>
                <o:OLEObject Type="Embed" ProgID="Equation.DSMT4" ShapeID="_x0000_i1163" DrawAspect="Content" ObjectID="_1598876200" r:id="rId10"/>
              </w:object>
            </w:r>
          </w:p>
          <w:p w:rsidR="006868F6" w:rsidRDefault="006868F6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03B1C" w:rsidRDefault="00B03B1C" w:rsidP="001D337A">
            <w:pPr>
              <w:pStyle w:val="ListParagraph"/>
              <w:rPr>
                <w:rFonts w:ascii="Arial" w:hAnsi="Arial" w:cs="Arial"/>
              </w:rPr>
            </w:pPr>
          </w:p>
          <w:p w:rsidR="00B03B1C" w:rsidRDefault="00B03B1C" w:rsidP="001D337A">
            <w:pPr>
              <w:pStyle w:val="ListParagraph"/>
              <w:rPr>
                <w:rFonts w:ascii="Arial" w:hAnsi="Arial" w:cs="Arial"/>
              </w:rPr>
            </w:pPr>
          </w:p>
          <w:p w:rsidR="00B03B1C" w:rsidRDefault="00B03B1C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  <w:bookmarkStart w:id="0" w:name="_GoBack"/>
            <w:bookmarkEnd w:id="0"/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  <w:p w:rsidR="00B747E4" w:rsidRPr="006868F6" w:rsidRDefault="00B747E4" w:rsidP="001D337A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986766" w:rsidRDefault="00986766" w:rsidP="00986766"/>
          <w:p w:rsidR="00986766" w:rsidRDefault="00986766" w:rsidP="00986766"/>
          <w:p w:rsidR="00986766" w:rsidRDefault="00986766" w:rsidP="00986766"/>
          <w:p w:rsidR="00986766" w:rsidRDefault="00986766" w:rsidP="00986766"/>
          <w:p w:rsidR="00986766" w:rsidRDefault="00986766" w:rsidP="00986766"/>
          <w:p w:rsidR="00986766" w:rsidRDefault="00986766" w:rsidP="00986766"/>
          <w:p w:rsidR="00986766" w:rsidRPr="006868F6" w:rsidRDefault="00986766" w:rsidP="00986766"/>
          <w:p w:rsidR="006868F6" w:rsidRPr="006868F6" w:rsidRDefault="006868F6" w:rsidP="001D337A">
            <w:pPr>
              <w:rPr>
                <w:rFonts w:ascii="Arial" w:hAnsi="Arial" w:cs="Arial"/>
              </w:rPr>
            </w:pPr>
          </w:p>
        </w:tc>
      </w:tr>
      <w:tr w:rsidR="006868F6" w:rsidRPr="006868F6" w:rsidTr="00B747E4">
        <w:tc>
          <w:tcPr>
            <w:tcW w:w="5929" w:type="dxa"/>
            <w:tcBorders>
              <w:top w:val="nil"/>
              <w:left w:val="nil"/>
              <w:bottom w:val="nil"/>
              <w:right w:val="nil"/>
            </w:tcBorders>
          </w:tcPr>
          <w:p w:rsidR="00986766" w:rsidRPr="00986766" w:rsidRDefault="00986766" w:rsidP="00986766">
            <w:pPr>
              <w:rPr>
                <w:rFonts w:ascii="Arial" w:hAnsi="Arial" w:cs="Arial"/>
              </w:rPr>
            </w:pPr>
          </w:p>
        </w:tc>
        <w:tc>
          <w:tcPr>
            <w:tcW w:w="48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86766" w:rsidRPr="006868F6" w:rsidRDefault="00986766" w:rsidP="001D337A">
            <w:pPr>
              <w:rPr>
                <w:rFonts w:ascii="Arial" w:hAnsi="Arial" w:cs="Arial"/>
              </w:rPr>
            </w:pPr>
          </w:p>
        </w:tc>
      </w:tr>
    </w:tbl>
    <w:p w:rsidR="00B747E4" w:rsidRDefault="00B747E4" w:rsidP="00B747E4">
      <w:pPr>
        <w:rPr>
          <w:rFonts w:ascii="Arial" w:hAnsi="Arial" w:cs="Arial"/>
        </w:rPr>
      </w:pPr>
      <w:r>
        <w:rPr>
          <w:rFonts w:ascii="Arial" w:hAnsi="Arial" w:cs="Arial"/>
        </w:rPr>
        <w:t>IB HL1:  Derivative by the first principle:  Exit Slip                           Name: _______________ period: 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60"/>
        <w:gridCol w:w="540"/>
      </w:tblGrid>
      <w:tr w:rsidR="00B747E4" w:rsidRPr="006868F6" w:rsidTr="00B03B1C">
        <w:tc>
          <w:tcPr>
            <w:tcW w:w="10260" w:type="dxa"/>
            <w:tcBorders>
              <w:top w:val="nil"/>
              <w:left w:val="nil"/>
              <w:bottom w:val="nil"/>
              <w:right w:val="nil"/>
            </w:tcBorders>
          </w:tcPr>
          <w:p w:rsidR="00B747E4" w:rsidRPr="00B747E4" w:rsidRDefault="00B747E4" w:rsidP="00F77417">
            <w:pPr>
              <w:rPr>
                <w:rFonts w:ascii="Arial" w:hAnsi="Arial" w:cs="Arial"/>
              </w:rPr>
            </w:pPr>
            <w:r>
              <w:t>Using the first principle,</w:t>
            </w:r>
            <w:r w:rsidR="00B03B1C">
              <w:t xml:space="preserve"> </w:t>
            </w:r>
            <w:r w:rsidR="00B03B1C" w:rsidRPr="00B03B1C">
              <w:rPr>
                <w:position w:val="-24"/>
              </w:rPr>
              <w:object w:dxaOrig="1939" w:dyaOrig="620">
                <v:shape id="_x0000_i1276" type="#_x0000_t75" style="width:96.95pt;height:30.8pt" o:ole="">
                  <v:imagedata r:id="rId5" o:title=""/>
                </v:shape>
                <o:OLEObject Type="Embed" ProgID="Equation.DSMT4" ShapeID="_x0000_i1276" DrawAspect="Content" ObjectID="_1598876201" r:id="rId11"/>
              </w:object>
            </w:r>
            <w:r w:rsidR="00B03B1C">
              <w:t xml:space="preserve">, </w:t>
            </w:r>
            <w:r>
              <w:t xml:space="preserve"> find the gradient of </w:t>
            </w:r>
            <w:r w:rsidRPr="00B747E4">
              <w:rPr>
                <w:position w:val="-10"/>
              </w:rPr>
              <w:object w:dxaOrig="980" w:dyaOrig="360">
                <v:shape id="_x0000_i1274" type="#_x0000_t75" style="width:49.1pt;height:17.9pt" o:ole="">
                  <v:imagedata r:id="rId7" o:title=""/>
                </v:shape>
                <o:OLEObject Type="Embed" ProgID="Equation.DSMT4" ShapeID="_x0000_i1274" DrawAspect="Content" ObjectID="_1598876202" r:id="rId12"/>
              </w:object>
            </w:r>
            <w:r>
              <w:t xml:space="preserve">at </w:t>
            </w:r>
            <w:r w:rsidRPr="00B747E4">
              <w:rPr>
                <w:position w:val="-6"/>
              </w:rPr>
              <w:object w:dxaOrig="560" w:dyaOrig="279">
                <v:shape id="_x0000_i1275" type="#_x0000_t75" style="width:27.9pt;height:14.15pt" o:ole="">
                  <v:imagedata r:id="rId9" o:title=""/>
                </v:shape>
                <o:OLEObject Type="Embed" ProgID="Equation.DSMT4" ShapeID="_x0000_i1275" DrawAspect="Content" ObjectID="_1598876203" r:id="rId13"/>
              </w:object>
            </w:r>
          </w:p>
          <w:p w:rsidR="00B747E4" w:rsidRPr="006868F6" w:rsidRDefault="00B747E4" w:rsidP="00F77417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B747E4" w:rsidRDefault="00B747E4" w:rsidP="00F77417"/>
          <w:p w:rsidR="00B747E4" w:rsidRDefault="00B747E4" w:rsidP="00F77417"/>
          <w:p w:rsidR="00B747E4" w:rsidRDefault="00B747E4" w:rsidP="00F77417"/>
          <w:p w:rsidR="00B747E4" w:rsidRDefault="00B747E4" w:rsidP="00F77417"/>
          <w:p w:rsidR="00B747E4" w:rsidRDefault="00B747E4" w:rsidP="00F77417"/>
          <w:p w:rsidR="00B747E4" w:rsidRDefault="00B747E4" w:rsidP="00F77417"/>
          <w:p w:rsidR="00B747E4" w:rsidRPr="006868F6" w:rsidRDefault="00B747E4" w:rsidP="00F77417"/>
          <w:p w:rsidR="00B747E4" w:rsidRPr="006868F6" w:rsidRDefault="00B747E4" w:rsidP="00F77417">
            <w:pPr>
              <w:rPr>
                <w:rFonts w:ascii="Arial" w:hAnsi="Arial" w:cs="Arial"/>
              </w:rPr>
            </w:pPr>
          </w:p>
        </w:tc>
      </w:tr>
    </w:tbl>
    <w:p w:rsidR="006868F6" w:rsidRDefault="006868F6" w:rsidP="006868F6">
      <w:pPr>
        <w:rPr>
          <w:rFonts w:ascii="Arial" w:hAnsi="Arial" w:cs="Arial"/>
        </w:rPr>
      </w:pPr>
    </w:p>
    <w:p w:rsidR="00B747E4" w:rsidRDefault="00B747E4" w:rsidP="006868F6">
      <w:pPr>
        <w:rPr>
          <w:rFonts w:ascii="Arial" w:hAnsi="Arial" w:cs="Arial"/>
        </w:rPr>
      </w:pPr>
    </w:p>
    <w:p w:rsidR="00B747E4" w:rsidRPr="00F5313E" w:rsidRDefault="00B747E4" w:rsidP="006868F6">
      <w:pPr>
        <w:rPr>
          <w:rFonts w:ascii="Arial" w:hAnsi="Arial" w:cs="Arial"/>
        </w:rPr>
      </w:pPr>
    </w:p>
    <w:sectPr w:rsidR="00B747E4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6E69A2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D64AE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6"/>
  </w:num>
  <w:num w:numId="5">
    <w:abstractNumId w:val="1"/>
  </w:num>
  <w:num w:numId="6">
    <w:abstractNumId w:val="4"/>
  </w:num>
  <w:num w:numId="7">
    <w:abstractNumId w:val="8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10029C"/>
    <w:rsid w:val="00114B07"/>
    <w:rsid w:val="001C762F"/>
    <w:rsid w:val="003A2DA6"/>
    <w:rsid w:val="00410023"/>
    <w:rsid w:val="004520D8"/>
    <w:rsid w:val="004E1629"/>
    <w:rsid w:val="004F5A1C"/>
    <w:rsid w:val="006868F6"/>
    <w:rsid w:val="00712272"/>
    <w:rsid w:val="00796607"/>
    <w:rsid w:val="007F2D4B"/>
    <w:rsid w:val="00872E61"/>
    <w:rsid w:val="00976635"/>
    <w:rsid w:val="00986766"/>
    <w:rsid w:val="00B03B1C"/>
    <w:rsid w:val="00B63FE4"/>
    <w:rsid w:val="00B747E4"/>
    <w:rsid w:val="00D229A3"/>
    <w:rsid w:val="00D558E2"/>
    <w:rsid w:val="00E407EE"/>
    <w:rsid w:val="00EC49AE"/>
    <w:rsid w:val="00F5313E"/>
    <w:rsid w:val="00F964B8"/>
    <w:rsid w:val="00FB7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44790E3"/>
  <w15:docId w15:val="{CEC46806-C735-4D91-B4E2-A75354F64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47E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47E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4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09-19T22:30:00Z</cp:lastPrinted>
  <dcterms:created xsi:type="dcterms:W3CDTF">2018-09-19T22:30:00Z</dcterms:created>
  <dcterms:modified xsi:type="dcterms:W3CDTF">2018-09-19T22:30:00Z</dcterms:modified>
</cp:coreProperties>
</file>